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E9C" w:rsidRDefault="00401E9C" w:rsidP="00401E9C">
      <w:pPr>
        <w:jc w:val="center"/>
        <w:rPr>
          <w:rFonts w:hint="eastAsia"/>
          <w:b/>
          <w:sz w:val="32"/>
          <w:szCs w:val="28"/>
        </w:rPr>
      </w:pPr>
      <w:r>
        <w:rPr>
          <w:rFonts w:hint="eastAsia"/>
          <w:b/>
          <w:sz w:val="32"/>
          <w:szCs w:val="28"/>
        </w:rPr>
        <w:t>河南农业大学</w:t>
      </w:r>
      <w:r>
        <w:rPr>
          <w:b/>
          <w:sz w:val="32"/>
          <w:szCs w:val="28"/>
        </w:rPr>
        <w:t>201</w:t>
      </w:r>
      <w:r>
        <w:rPr>
          <w:rFonts w:hint="eastAsia"/>
          <w:b/>
          <w:sz w:val="32"/>
          <w:szCs w:val="28"/>
        </w:rPr>
        <w:t>2</w:t>
      </w:r>
      <w:r>
        <w:rPr>
          <w:b/>
          <w:sz w:val="32"/>
          <w:szCs w:val="28"/>
        </w:rPr>
        <w:t>-201</w:t>
      </w:r>
      <w:r>
        <w:rPr>
          <w:rFonts w:hint="eastAsia"/>
          <w:b/>
          <w:sz w:val="32"/>
          <w:szCs w:val="28"/>
        </w:rPr>
        <w:t>3</w:t>
      </w:r>
      <w:r>
        <w:rPr>
          <w:rFonts w:hint="eastAsia"/>
          <w:b/>
          <w:sz w:val="32"/>
          <w:szCs w:val="28"/>
        </w:rPr>
        <w:t>学年第二学期</w:t>
      </w:r>
    </w:p>
    <w:p w:rsidR="00401E9C" w:rsidRDefault="00401E9C" w:rsidP="00401E9C">
      <w:pPr>
        <w:jc w:val="center"/>
        <w:rPr>
          <w:b/>
          <w:sz w:val="28"/>
          <w:szCs w:val="28"/>
        </w:rPr>
      </w:pPr>
      <w:r>
        <w:rPr>
          <w:b/>
          <w:sz w:val="32"/>
          <w:szCs w:val="28"/>
        </w:rPr>
        <w:t xml:space="preserve"> </w:t>
      </w:r>
      <w:r>
        <w:rPr>
          <w:rFonts w:hint="eastAsia"/>
          <w:b/>
          <w:sz w:val="32"/>
          <w:szCs w:val="28"/>
        </w:rPr>
        <w:t>《工科类高等数学</w:t>
      </w:r>
      <w:r>
        <w:rPr>
          <w:b/>
          <w:sz w:val="32"/>
          <w:szCs w:val="28"/>
        </w:rPr>
        <w:t>B</w:t>
      </w:r>
      <w:r>
        <w:rPr>
          <w:rFonts w:hint="eastAsia"/>
          <w:b/>
          <w:sz w:val="32"/>
          <w:szCs w:val="28"/>
        </w:rPr>
        <w:t>》期末考试试卷</w:t>
      </w:r>
      <w:r>
        <w:rPr>
          <w:b/>
          <w:sz w:val="32"/>
          <w:szCs w:val="28"/>
        </w:rPr>
        <w:t>(A)</w:t>
      </w:r>
      <w:r>
        <w:rPr>
          <w:rFonts w:hint="eastAsia"/>
          <w:b/>
          <w:sz w:val="32"/>
          <w:szCs w:val="28"/>
        </w:rPr>
        <w:t>参考答案</w:t>
      </w:r>
    </w:p>
    <w:p w:rsidR="00401E9C" w:rsidRDefault="00401E9C" w:rsidP="00401E9C">
      <w:pPr>
        <w:numPr>
          <w:ilvl w:val="0"/>
          <w:numId w:val="1"/>
        </w:numPr>
        <w:rPr>
          <w:b/>
          <w:szCs w:val="28"/>
        </w:rPr>
      </w:pPr>
      <w:r>
        <w:rPr>
          <w:rFonts w:hint="eastAsia"/>
          <w:b/>
          <w:szCs w:val="28"/>
        </w:rPr>
        <w:t>判断题（每题</w:t>
      </w:r>
      <w:r>
        <w:rPr>
          <w:b/>
          <w:szCs w:val="28"/>
        </w:rPr>
        <w:t>2</w:t>
      </w:r>
      <w:r>
        <w:rPr>
          <w:rFonts w:hint="eastAsia"/>
          <w:b/>
          <w:szCs w:val="28"/>
        </w:rPr>
        <w:t>分，共</w:t>
      </w:r>
      <w:r>
        <w:rPr>
          <w:b/>
          <w:szCs w:val="28"/>
        </w:rPr>
        <w:t>20</w:t>
      </w:r>
      <w:r>
        <w:rPr>
          <w:rFonts w:hint="eastAsia"/>
          <w:b/>
          <w:szCs w:val="28"/>
        </w:rPr>
        <w:t>分，</w:t>
      </w:r>
      <w:r>
        <w:rPr>
          <w:rFonts w:ascii="宋体" w:hAnsi="宋体" w:hint="eastAsia"/>
          <w:b/>
          <w:szCs w:val="21"/>
        </w:rPr>
        <w:t>正确的打</w:t>
      </w:r>
      <w:r>
        <w:rPr>
          <w:rFonts w:ascii="宋体" w:hAnsi="宋体" w:cs="Arial" w:hint="eastAsia"/>
          <w:szCs w:val="21"/>
        </w:rPr>
        <w:t>√</w:t>
      </w:r>
      <w:r>
        <w:rPr>
          <w:rFonts w:ascii="宋体" w:hAnsi="宋体" w:hint="eastAsia"/>
          <w:b/>
          <w:szCs w:val="21"/>
        </w:rPr>
        <w:t>，错误的打</w:t>
      </w:r>
      <w:r>
        <w:rPr>
          <w:rFonts w:ascii="宋体" w:hAnsi="宋体" w:cs="Arial" w:hint="eastAsia"/>
          <w:szCs w:val="21"/>
        </w:rPr>
        <w:t>×</w:t>
      </w:r>
      <w:r>
        <w:rPr>
          <w:rFonts w:hint="eastAsia"/>
          <w:b/>
          <w:szCs w:val="28"/>
        </w:rPr>
        <w:t>）</w:t>
      </w:r>
    </w:p>
    <w:p w:rsidR="00401E9C" w:rsidRDefault="00401E9C" w:rsidP="00401E9C">
      <w:pPr>
        <w:rPr>
          <w:rFonts w:hint="eastAsia"/>
          <w:b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9"/>
        <w:gridCol w:w="416"/>
        <w:gridCol w:w="568"/>
        <w:gridCol w:w="568"/>
        <w:gridCol w:w="568"/>
        <w:gridCol w:w="568"/>
        <w:gridCol w:w="568"/>
        <w:gridCol w:w="568"/>
        <w:gridCol w:w="568"/>
        <w:gridCol w:w="465"/>
        <w:gridCol w:w="496"/>
      </w:tblGrid>
      <w:tr w:rsidR="00401E9C" w:rsidTr="00561FA8">
        <w:trPr>
          <w:trHeight w:val="60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题号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401E9C" w:rsidTr="00561FA8">
        <w:trPr>
          <w:trHeight w:val="60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对错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×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√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×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√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×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√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×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√</w:t>
            </w:r>
          </w:p>
        </w:tc>
        <w:tc>
          <w:tcPr>
            <w:tcW w:w="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√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9C" w:rsidRDefault="00401E9C" w:rsidP="00561FA8">
            <w:pPr>
              <w:rPr>
                <w:color w:val="FF0000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×</w:t>
            </w:r>
          </w:p>
        </w:tc>
      </w:tr>
    </w:tbl>
    <w:p w:rsidR="00401E9C" w:rsidRDefault="00401E9C" w:rsidP="00401E9C">
      <w:pPr>
        <w:rPr>
          <w:b/>
          <w:szCs w:val="28"/>
        </w:rPr>
      </w:pPr>
    </w:p>
    <w:p w:rsidR="00401E9C" w:rsidRDefault="00401E9C" w:rsidP="00401E9C">
      <w:pPr>
        <w:rPr>
          <w:b/>
          <w:szCs w:val="28"/>
        </w:rPr>
      </w:pPr>
      <w:r>
        <w:rPr>
          <w:rFonts w:hint="eastAsia"/>
          <w:b/>
          <w:szCs w:val="28"/>
        </w:rPr>
        <w:t>二、填空题（每空</w:t>
      </w:r>
      <w:r>
        <w:rPr>
          <w:b/>
          <w:szCs w:val="28"/>
        </w:rPr>
        <w:t>2</w:t>
      </w:r>
      <w:r>
        <w:rPr>
          <w:rFonts w:hint="eastAsia"/>
          <w:b/>
          <w:szCs w:val="28"/>
        </w:rPr>
        <w:t>分，共计</w:t>
      </w:r>
      <w:r>
        <w:rPr>
          <w:b/>
          <w:szCs w:val="28"/>
        </w:rPr>
        <w:t>20</w:t>
      </w:r>
      <w:r>
        <w:rPr>
          <w:rFonts w:hint="eastAsia"/>
          <w:b/>
          <w:szCs w:val="28"/>
        </w:rPr>
        <w:t>分）</w:t>
      </w:r>
    </w:p>
    <w:p w:rsidR="00401E9C" w:rsidRDefault="00401E9C" w:rsidP="00401E9C">
      <w:pPr>
        <w:rPr>
          <w:b/>
          <w:szCs w:val="28"/>
        </w:rPr>
      </w:pPr>
    </w:p>
    <w:p w:rsidR="00401E9C" w:rsidRDefault="00401E9C" w:rsidP="00401E9C">
      <w:pPr>
        <w:ind w:firstLine="435"/>
      </w:pPr>
      <w:r>
        <w:t>1</w:t>
      </w:r>
      <w:r>
        <w:rPr>
          <w:rFonts w:hint="eastAsia"/>
        </w:rPr>
        <w:t>、</w:t>
      </w:r>
      <w:r>
        <w:rPr>
          <w:position w:val="-6"/>
          <w:szCs w:val="21"/>
        </w:rPr>
        <w:object w:dxaOrig="325" w:dyaOrig="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25pt;mso-position-horizontal-relative:page;mso-position-vertical-relative:page" o:ole="">
            <v:imagedata r:id="rId5" o:title=""/>
          </v:shape>
          <o:OLEObject Type="Embed" ProgID="Equation.DSMT4" ShapeID="_x0000_i1025" DrawAspect="Content" ObjectID="_1494155301" r:id="rId6"/>
        </w:object>
      </w:r>
      <w:r>
        <w:t xml:space="preserve">          2</w:t>
      </w:r>
      <w:r>
        <w:rPr>
          <w:rFonts w:hint="eastAsia"/>
        </w:rPr>
        <w:t>、</w:t>
      </w:r>
      <w:r>
        <w:rPr>
          <w:position w:val="-10"/>
        </w:rPr>
        <w:object w:dxaOrig="864" w:dyaOrig="321">
          <v:shape id="_x0000_i1026" type="#_x0000_t75" style="width:41.85pt;height:15.9pt;mso-position-horizontal-relative:page;mso-position-vertical-relative:page" o:ole="">
            <v:imagedata r:id="rId7" o:title=""/>
          </v:shape>
          <o:OLEObject Type="Embed" ProgID="Equation.DSMT4" ShapeID="_x0000_i1026" DrawAspect="Content" ObjectID="_1494155302" r:id="rId8"/>
        </w:object>
      </w:r>
      <w:r>
        <w:t xml:space="preserve">           3</w:t>
      </w:r>
      <w:r>
        <w:rPr>
          <w:rFonts w:hint="eastAsia"/>
        </w:rPr>
        <w:t>、</w:t>
      </w:r>
      <w:r>
        <w:rPr>
          <w:position w:val="-24"/>
        </w:rPr>
        <w:object w:dxaOrig="1990" w:dyaOrig="623">
          <v:shape id="_x0000_i1027" type="#_x0000_t75" style="width:99.65pt;height:31pt;mso-position-horizontal-relative:page;mso-position-vertical-relative:page" o:ole="">
            <v:imagedata r:id="rId9" o:title=""/>
          </v:shape>
          <o:OLEObject Type="Embed" ProgID="Equation.3" ShapeID="_x0000_i1027" DrawAspect="Content" ObjectID="_1494155303" r:id="rId10"/>
        </w:object>
      </w:r>
      <w:r>
        <w:rPr>
          <w:rFonts w:hint="eastAsia"/>
        </w:rPr>
        <w:t xml:space="preserve"> </w:t>
      </w:r>
      <w:r>
        <w:t xml:space="preserve">   </w:t>
      </w:r>
    </w:p>
    <w:p w:rsidR="00401E9C" w:rsidRDefault="00401E9C" w:rsidP="00401E9C">
      <w:r>
        <w:t xml:space="preserve">   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、</w:t>
      </w:r>
      <w:r>
        <w:rPr>
          <w:position w:val="-8"/>
          <w:szCs w:val="21"/>
        </w:rPr>
        <w:object w:dxaOrig="386" w:dyaOrig="365">
          <v:shape id="_x0000_i1028" type="#_x0000_t75" style="width:19.25pt;height:17.6pt;mso-position-horizontal-relative:page;mso-position-vertical-relative:page" o:ole="">
            <v:imagedata r:id="rId11" o:title=""/>
          </v:shape>
          <o:OLEObject Type="Embed" ProgID="Equation.DSMT4" ShapeID="_x0000_i1028" DrawAspect="Content" ObjectID="_1494155304" r:id="rId12"/>
        </w:object>
      </w:r>
      <w:r>
        <w:rPr>
          <w:rFonts w:hint="eastAsia"/>
          <w:szCs w:val="21"/>
        </w:rPr>
        <w:t xml:space="preserve">   </w:t>
      </w:r>
      <w:r>
        <w:t xml:space="preserve">          5</w:t>
      </w:r>
      <w:r>
        <w:rPr>
          <w:rFonts w:hint="eastAsia"/>
        </w:rPr>
        <w:t>、</w:t>
      </w:r>
      <w:r>
        <w:rPr>
          <w:position w:val="-10"/>
          <w:szCs w:val="28"/>
        </w:rPr>
        <w:object w:dxaOrig="983" w:dyaOrig="321">
          <v:shape id="_x0000_i1029" type="#_x0000_t75" style="width:50.25pt;height:15.9pt;mso-position-horizontal-relative:page;mso-position-vertical-relative:page" o:ole="">
            <v:imagedata r:id="rId13" o:title=""/>
          </v:shape>
          <o:OLEObject Type="Embed" ProgID="Equation.3" ShapeID="_x0000_i1029" DrawAspect="Content" ObjectID="_1494155305" r:id="rId14"/>
        </w:object>
      </w:r>
      <w:r>
        <w:t xml:space="preserve">            6</w:t>
      </w:r>
      <w:r>
        <w:rPr>
          <w:rFonts w:hint="eastAsia"/>
        </w:rPr>
        <w:t>、</w:t>
      </w:r>
      <w:r>
        <w:rPr>
          <w:position w:val="-22"/>
        </w:rPr>
        <w:object w:dxaOrig="1703" w:dyaOrig="560">
          <v:shape id="_x0000_i1030" type="#_x0000_t75" style="width:86.25pt;height:28.45pt;mso-position-horizontal-relative:page;mso-position-vertical-relative:page" o:ole="">
            <v:imagedata r:id="rId15" o:title=""/>
          </v:shape>
          <o:OLEObject Type="Embed" ProgID="Equation.3" ShapeID="_x0000_i1030" DrawAspect="Content" ObjectID="_1494155306" r:id="rId16"/>
        </w:object>
      </w:r>
    </w:p>
    <w:p w:rsidR="00401E9C" w:rsidRDefault="00401E9C" w:rsidP="00401E9C">
      <w:r>
        <w:t xml:space="preserve">  </w:t>
      </w:r>
      <w:r>
        <w:rPr>
          <w:rFonts w:hint="eastAsia"/>
        </w:rPr>
        <w:t xml:space="preserve"> </w:t>
      </w:r>
      <w:r>
        <w:t xml:space="preserve"> 7</w:t>
      </w:r>
      <w:r>
        <w:rPr>
          <w:rFonts w:hint="eastAsia"/>
        </w:rPr>
        <w:t>、</w:t>
      </w:r>
      <w:r>
        <w:t xml:space="preserve"> </w:t>
      </w:r>
      <w:r>
        <w:rPr>
          <w:position w:val="-6"/>
        </w:rPr>
        <w:object w:dxaOrig="524" w:dyaOrig="342">
          <v:shape id="_x0000_i1031" type="#_x0000_t75" style="width:25.95pt;height:16.75pt;mso-position-horizontal-relative:page;mso-position-vertical-relative:page" o:ole="">
            <v:imagedata r:id="rId17" o:title=""/>
          </v:shape>
          <o:OLEObject Type="Embed" ProgID="Equation.3" ShapeID="_x0000_i1031" DrawAspect="Content" ObjectID="_1494155307" r:id="rId18"/>
        </w:object>
      </w:r>
      <w:r>
        <w:t xml:space="preserve">        8</w:t>
      </w:r>
      <w:r>
        <w:rPr>
          <w:rFonts w:hint="eastAsia"/>
        </w:rPr>
        <w:t>、</w:t>
      </w:r>
      <w:r>
        <w:rPr>
          <w:position w:val="-6"/>
        </w:rPr>
        <w:object w:dxaOrig="326" w:dyaOrig="285">
          <v:shape id="_x0000_i1032" type="#_x0000_t75" style="width:15.9pt;height:13.4pt;mso-position-horizontal-relative:page;mso-position-vertical-relative:page" o:ole="">
            <v:imagedata r:id="rId19" o:title=""/>
          </v:shape>
          <o:OLEObject Type="Embed" ProgID="Equation.DSMT4" ShapeID="_x0000_i1032" DrawAspect="Content" ObjectID="_1494155308" r:id="rId20"/>
        </w:object>
      </w:r>
      <w:r>
        <w:t xml:space="preserve">      9</w:t>
      </w:r>
      <w:r>
        <w:rPr>
          <w:rFonts w:hint="eastAsia"/>
        </w:rPr>
        <w:t>、</w:t>
      </w:r>
      <w:r>
        <w:rPr>
          <w:position w:val="-6"/>
        </w:rPr>
        <w:object w:dxaOrig="545" w:dyaOrig="323">
          <v:shape id="_x0000_i1033" type="#_x0000_t75" style="width:25.95pt;height:15.9pt;mso-position-horizontal-relative:page;mso-position-vertical-relative:page" o:ole="">
            <v:imagedata r:id="rId21" o:title=""/>
          </v:shape>
          <o:OLEObject Type="Embed" ProgID="Equation.DSMT4" ShapeID="_x0000_i1033" DrawAspect="Content" ObjectID="_1494155309" r:id="rId22"/>
        </w:object>
      </w:r>
      <w:r>
        <w:rPr>
          <w:rFonts w:hint="eastAsia"/>
          <w:szCs w:val="21"/>
        </w:rPr>
        <w:t xml:space="preserve">   </w:t>
      </w:r>
      <w:r>
        <w:t xml:space="preserve">         10</w:t>
      </w:r>
      <w:r>
        <w:rPr>
          <w:rFonts w:hint="eastAsia"/>
        </w:rPr>
        <w:t>、</w:t>
      </w:r>
      <w:r>
        <w:rPr>
          <w:position w:val="-10"/>
        </w:rPr>
        <w:object w:dxaOrig="606" w:dyaOrig="323">
          <v:shape id="_x0000_i1034" type="#_x0000_t75" style="width:31.8pt;height:15.9pt;mso-position-horizontal-relative:page;mso-position-vertical-relative:page" o:ole="">
            <v:imagedata r:id="rId23" o:title=""/>
          </v:shape>
          <o:OLEObject Type="Embed" ProgID="Equation.3" ShapeID="_x0000_i1034" DrawAspect="Content" ObjectID="_1494155310" r:id="rId24"/>
        </w:object>
      </w:r>
    </w:p>
    <w:p w:rsidR="00401E9C" w:rsidRDefault="00401E9C" w:rsidP="00401E9C">
      <w:pPr>
        <w:rPr>
          <w:b/>
          <w:color w:val="000000"/>
          <w:szCs w:val="28"/>
        </w:rPr>
      </w:pPr>
    </w:p>
    <w:p w:rsidR="00401E9C" w:rsidRDefault="00401E9C" w:rsidP="00401E9C">
      <w:pPr>
        <w:rPr>
          <w:rFonts w:hint="eastAsia"/>
          <w:b/>
          <w:color w:val="000000"/>
          <w:szCs w:val="28"/>
        </w:rPr>
      </w:pPr>
      <w:r>
        <w:rPr>
          <w:rFonts w:hint="eastAsia"/>
          <w:b/>
          <w:color w:val="000000"/>
          <w:szCs w:val="28"/>
        </w:rPr>
        <w:t>三、计算题（每题</w:t>
      </w:r>
      <w:r>
        <w:rPr>
          <w:b/>
          <w:color w:val="000000"/>
          <w:szCs w:val="28"/>
        </w:rPr>
        <w:t>10</w:t>
      </w:r>
      <w:r>
        <w:rPr>
          <w:rFonts w:hint="eastAsia"/>
          <w:b/>
          <w:color w:val="000000"/>
          <w:szCs w:val="28"/>
        </w:rPr>
        <w:t>分，共计</w:t>
      </w:r>
      <w:r>
        <w:rPr>
          <w:b/>
          <w:color w:val="000000"/>
          <w:szCs w:val="28"/>
        </w:rPr>
        <w:t>60</w:t>
      </w:r>
      <w:r>
        <w:rPr>
          <w:rFonts w:hint="eastAsia"/>
          <w:b/>
          <w:color w:val="000000"/>
          <w:szCs w:val="28"/>
        </w:rPr>
        <w:t>分）</w:t>
      </w:r>
    </w:p>
    <w:p w:rsidR="00401E9C" w:rsidRDefault="00401E9C" w:rsidP="00401E9C">
      <w:pPr>
        <w:rPr>
          <w:rFonts w:hint="eastAsia"/>
          <w:b/>
          <w:color w:val="000000"/>
          <w:szCs w:val="28"/>
        </w:rPr>
      </w:pPr>
    </w:p>
    <w:p w:rsidR="00401E9C" w:rsidRDefault="00401E9C" w:rsidP="00401E9C">
      <w:pPr>
        <w:rPr>
          <w:rFonts w:hint="eastAsia"/>
        </w:rPr>
      </w:pPr>
      <w:r>
        <w:rPr>
          <w:rFonts w:ascii="宋体" w:hAnsi="宋体"/>
          <w:color w:val="000000"/>
          <w:position w:val="-114"/>
          <w:szCs w:val="21"/>
        </w:rPr>
        <w:object w:dxaOrig="4461" w:dyaOrig="2402">
          <v:shape id="_x0000_i1035" type="#_x0000_t75" style="width:219.35pt;height:118.05pt;mso-position-horizontal-relative:page;mso-position-vertical-relative:page" o:ole="">
            <v:imagedata r:id="rId25" o:title=""/>
          </v:shape>
          <o:OLEObject Type="Embed" ProgID="Equation.DSMT4" ShapeID="_x0000_i1035" DrawAspect="Content" ObjectID="_1494155311" r:id="rId26"/>
        </w:object>
      </w:r>
      <w:r>
        <w:rPr>
          <w:rFonts w:hint="eastAsia"/>
        </w:rPr>
        <w:t xml:space="preserve">        </w:t>
      </w:r>
    </w:p>
    <w:p w:rsidR="00401E9C" w:rsidRDefault="00401E9C" w:rsidP="00401E9C">
      <w:pPr>
        <w:rPr>
          <w:rFonts w:hint="eastAsia"/>
        </w:rPr>
      </w:pPr>
      <w:r>
        <w:rPr>
          <w:rFonts w:hint="eastAsia"/>
        </w:rPr>
        <w:t xml:space="preserve">        </w:t>
      </w:r>
    </w:p>
    <w:p w:rsidR="00401E9C" w:rsidRDefault="00401E9C" w:rsidP="00401E9C">
      <w:pPr>
        <w:rPr>
          <w:rFonts w:ascii="宋体" w:hAnsi="宋体" w:hint="eastAsia"/>
          <w:color w:val="FF0000"/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88"/>
          <w:szCs w:val="21"/>
        </w:rPr>
        <w:object w:dxaOrig="4624" w:dyaOrig="1979">
          <v:shape id="_x0000_i1036" type="#_x0000_t75" style="width:225.2pt;height:98.8pt;mso-position-horizontal-relative:page;mso-position-vertical-relative:page" o:ole="">
            <v:imagedata r:id="rId27" o:title=""/>
          </v:shape>
          <o:OLEObject Type="Embed" ProgID="Equation.DSMT4" ShapeID="_x0000_i1036" DrawAspect="Content" ObjectID="_1494155312" r:id="rId28"/>
        </w:object>
      </w:r>
      <w:r>
        <w:rPr>
          <w:rFonts w:ascii="宋体" w:hint="eastAsia"/>
          <w:color w:val="000000"/>
        </w:rPr>
        <w:t xml:space="preserve">      </w:t>
      </w:r>
    </w:p>
    <w:p w:rsidR="00401E9C" w:rsidRDefault="00401E9C" w:rsidP="00401E9C">
      <w:pPr>
        <w:rPr>
          <w:rFonts w:ascii="宋体" w:hint="eastAsia"/>
          <w:color w:val="000000"/>
        </w:rPr>
      </w:pPr>
    </w:p>
    <w:p w:rsidR="00401E9C" w:rsidRDefault="00401E9C" w:rsidP="00401E9C">
      <w:pPr>
        <w:rPr>
          <w:rFonts w:ascii="宋体" w:hint="eastAsia"/>
          <w:color w:val="000000"/>
        </w:rPr>
      </w:pPr>
      <w:r>
        <w:rPr>
          <w:rFonts w:ascii="宋体" w:hAnsi="宋体"/>
          <w:color w:val="000000"/>
          <w:position w:val="-124"/>
          <w:szCs w:val="21"/>
        </w:rPr>
        <w:object w:dxaOrig="5140" w:dyaOrig="2600">
          <v:shape id="_x0000_i1037" type="#_x0000_t75" style="width:254.5pt;height:129.75pt;mso-position-horizontal-relative:page;mso-position-vertical-relative:page" o:ole="">
            <v:imagedata r:id="rId29" o:title=""/>
          </v:shape>
          <o:OLEObject Type="Embed" ProgID="Equation.DSMT4" ShapeID="_x0000_i1037" DrawAspect="Content" ObjectID="_1494155313" r:id="rId30"/>
        </w:object>
      </w:r>
    </w:p>
    <w:p w:rsidR="00401E9C" w:rsidRDefault="00401E9C" w:rsidP="00401E9C">
      <w:pPr>
        <w:ind w:leftChars="-150" w:left="-31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或利用柱坐标</w:t>
      </w:r>
    </w:p>
    <w:p w:rsidR="00401E9C" w:rsidRDefault="00401E9C" w:rsidP="00401E9C">
      <w:pPr>
        <w:ind w:leftChars="-150" w:left="-31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    </w:t>
      </w:r>
      <w:r>
        <w:rPr>
          <w:rFonts w:ascii="宋体" w:hAnsi="宋体"/>
          <w:color w:val="000000"/>
          <w:position w:val="-82"/>
          <w:szCs w:val="21"/>
        </w:rPr>
        <w:object w:dxaOrig="5440" w:dyaOrig="1859">
          <v:shape id="_x0000_i1038" type="#_x0000_t75" style="width:269.6pt;height:92.95pt;mso-position-horizontal-relative:page;mso-position-vertical-relative:page" o:ole="">
            <v:imagedata r:id="rId31" o:title=""/>
          </v:shape>
          <o:OLEObject Type="Embed" ProgID="Equation.DSMT4" ShapeID="_x0000_i1038" DrawAspect="Content" ObjectID="_1494155314" r:id="rId32"/>
        </w:object>
      </w:r>
      <w:r>
        <w:rPr>
          <w:rFonts w:ascii="宋体" w:hAnsi="宋体" w:hint="eastAsia"/>
          <w:color w:val="000000"/>
          <w:szCs w:val="21"/>
        </w:rPr>
        <w:t xml:space="preserve">  </w:t>
      </w:r>
    </w:p>
    <w:p w:rsidR="00401E9C" w:rsidRDefault="00401E9C" w:rsidP="00401E9C">
      <w:pPr>
        <w:ind w:leftChars="-150" w:left="-315"/>
        <w:rPr>
          <w:rFonts w:ascii="宋体" w:hint="eastAsia"/>
          <w:color w:val="000000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/>
          <w:color w:val="000000"/>
          <w:position w:val="-108"/>
          <w:szCs w:val="21"/>
        </w:rPr>
        <w:object w:dxaOrig="6480" w:dyaOrig="2280">
          <v:shape id="_x0000_i1039" type="#_x0000_t75" style="width:321.5pt;height:113.85pt;mso-position-horizontal-relative:page;mso-position-vertical-relative:page" o:ole="">
            <v:imagedata r:id="rId33" o:title=""/>
          </v:shape>
          <o:OLEObject Type="Embed" ProgID="Equation.DSMT4" ShapeID="_x0000_i1039" DrawAspect="Content" ObjectID="_1494155315" r:id="rId34"/>
        </w:object>
      </w:r>
    </w:p>
    <w:p w:rsidR="00401E9C" w:rsidRDefault="00401E9C" w:rsidP="00401E9C">
      <w:pPr>
        <w:ind w:left="840" w:hangingChars="400" w:hanging="840"/>
        <w:rPr>
          <w:rFonts w:ascii="宋体" w:hAnsi="宋体"/>
          <w:color w:val="000000"/>
        </w:rPr>
      </w:pPr>
    </w:p>
    <w:p w:rsidR="00401E9C" w:rsidRDefault="00401E9C" w:rsidP="00401E9C">
      <w:pPr>
        <w:ind w:left="840" w:hangingChars="400" w:hanging="840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154"/>
        </w:rPr>
        <w:object w:dxaOrig="7980" w:dyaOrig="3199">
          <v:shape id="_x0000_i1040" type="#_x0000_t75" style="width:395.15pt;height:159.9pt;mso-position-horizontal-relative:page;mso-position-vertical-relative:page" o:ole="">
            <v:imagedata r:id="rId35" o:title=""/>
          </v:shape>
          <o:OLEObject Type="Embed" ProgID="Equation.DSMT4" ShapeID="_x0000_i1040" DrawAspect="Content" ObjectID="_1494155316" r:id="rId36"/>
        </w:object>
      </w:r>
    </w:p>
    <w:p w:rsidR="00401E9C" w:rsidRDefault="00401E9C" w:rsidP="00401E9C">
      <w:pPr>
        <w:ind w:left="840" w:hangingChars="400" w:hanging="840"/>
        <w:rPr>
          <w:rFonts w:ascii="宋体" w:hint="eastAsia"/>
          <w:color w:val="000000"/>
        </w:rPr>
      </w:pPr>
      <w:r>
        <w:rPr>
          <w:color w:val="000000"/>
          <w:position w:val="-120"/>
          <w:szCs w:val="21"/>
        </w:rPr>
        <w:object w:dxaOrig="6021" w:dyaOrig="2240">
          <v:shape id="_x0000_i1041" type="#_x0000_t75" style="width:301.4pt;height:112.2pt;mso-position-horizontal-relative:page;mso-position-vertical-relative:page" o:ole="">
            <v:imagedata r:id="rId37" o:title=""/>
          </v:shape>
          <o:OLEObject Type="Embed" ProgID="Equation.DSMT4" ShapeID="_x0000_i1041" DrawAspect="Content" ObjectID="_1494155317" r:id="rId38"/>
        </w:object>
      </w:r>
    </w:p>
    <w:p w:rsidR="00401E9C" w:rsidRDefault="00401E9C" w:rsidP="00401E9C">
      <w:pPr>
        <w:rPr>
          <w:rFonts w:ascii="宋体" w:hint="eastAsia"/>
          <w:color w:val="000000"/>
        </w:rPr>
      </w:pPr>
      <w:r>
        <w:rPr>
          <w:rFonts w:ascii="宋体" w:hint="eastAsia"/>
          <w:color w:val="000000"/>
        </w:rPr>
        <w:lastRenderedPageBreak/>
        <w:t>因为：</w:t>
      </w:r>
    </w:p>
    <w:p w:rsidR="00401E9C" w:rsidRDefault="00401E9C" w:rsidP="00401E9C">
      <w:pPr>
        <w:rPr>
          <w:rFonts w:hint="eastAsia"/>
          <w:color w:val="000000"/>
          <w:szCs w:val="21"/>
        </w:rPr>
      </w:pPr>
      <w:r>
        <w:rPr>
          <w:rFonts w:ascii="宋体" w:hint="eastAsia"/>
          <w:color w:val="000000"/>
        </w:rPr>
        <w:t xml:space="preserve">          </w:t>
      </w:r>
      <w:r>
        <w:rPr>
          <w:color w:val="000000"/>
          <w:position w:val="-94"/>
          <w:szCs w:val="21"/>
        </w:rPr>
        <w:object w:dxaOrig="6044" w:dyaOrig="1999">
          <v:shape id="_x0000_i1042" type="#_x0000_t75" style="width:302.25pt;height:99.65pt;mso-position-horizontal-relative:page;mso-position-vertical-relative:page" o:ole="">
            <v:imagedata r:id="rId39" o:title=""/>
          </v:shape>
          <o:OLEObject Type="Embed" ProgID="Equation.DSMT4" ShapeID="_x0000_i1042" DrawAspect="Content" ObjectID="_1494155318" r:id="rId40"/>
        </w:object>
      </w:r>
      <w:r>
        <w:rPr>
          <w:rFonts w:hint="eastAsia"/>
          <w:color w:val="000000"/>
          <w:szCs w:val="21"/>
        </w:rPr>
        <w:t xml:space="preserve"> </w:t>
      </w:r>
    </w:p>
    <w:p w:rsidR="00401E9C" w:rsidRDefault="00401E9C" w:rsidP="00401E9C">
      <w:pPr>
        <w:ind w:left="840" w:hangingChars="400" w:hanging="84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 </w:t>
      </w:r>
    </w:p>
    <w:p w:rsidR="00401E9C" w:rsidRDefault="00401E9C" w:rsidP="00401E9C">
      <w:pPr>
        <w:ind w:left="840" w:hangingChars="400" w:hanging="840"/>
        <w:rPr>
          <w:rFonts w:hint="eastAsia"/>
        </w:rPr>
      </w:pP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position w:val="-60"/>
          <w:szCs w:val="21"/>
        </w:rPr>
        <w:object w:dxaOrig="5204" w:dyaOrig="1320">
          <v:shape id="_x0000_i1043" type="#_x0000_t75" style="width:260.35pt;height:66.15pt;mso-position-horizontal-relative:page;mso-position-vertical-relative:page" o:ole="">
            <v:imagedata r:id="rId41" o:title=""/>
          </v:shape>
          <o:OLEObject Type="Embed" ProgID="Equation.DSMT4" ShapeID="_x0000_i1043" DrawAspect="Content" ObjectID="_1494155319" r:id="rId42"/>
        </w:object>
      </w:r>
    </w:p>
    <w:p w:rsidR="00401E9C" w:rsidRDefault="00401E9C" w:rsidP="00401E9C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收敛域：             </w:t>
      </w:r>
      <w:r>
        <w:rPr>
          <w:color w:val="000000"/>
          <w:position w:val="-6"/>
          <w:szCs w:val="21"/>
        </w:rPr>
        <w:object w:dxaOrig="4419" w:dyaOrig="280">
          <v:shape id="_x0000_i1044" type="#_x0000_t75" style="width:221pt;height:14.25pt;mso-position-horizontal-relative:page;mso-position-vertical-relative:page" o:ole="">
            <v:imagedata r:id="rId43" o:title=""/>
          </v:shape>
          <o:OLEObject Type="Embed" ProgID="Equation.DSMT4" ShapeID="_x0000_i1044" DrawAspect="Content" ObjectID="_1494155320" r:id="rId44"/>
        </w:object>
      </w:r>
      <w:r>
        <w:rPr>
          <w:rFonts w:ascii="宋体" w:hAnsi="宋体" w:hint="eastAsia"/>
          <w:color w:val="000000"/>
          <w:szCs w:val="21"/>
        </w:rPr>
        <w:t xml:space="preserve">      </w:t>
      </w:r>
    </w:p>
    <w:p w:rsidR="00401E9C" w:rsidRDefault="00401E9C" w:rsidP="00401E9C">
      <w:pPr>
        <w:rPr>
          <w:rFonts w:ascii="宋体" w:hAnsi="宋体" w:hint="eastAsia"/>
          <w:color w:val="000000"/>
          <w:szCs w:val="21"/>
        </w:rPr>
      </w:pPr>
    </w:p>
    <w:p w:rsidR="00205D36" w:rsidRDefault="00205D36"/>
    <w:sectPr w:rsidR="00205D36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7" w:h="16840"/>
      <w:pgMar w:top="1440" w:right="1797" w:bottom="1440" w:left="2268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C63" w:rsidRDefault="00401E9C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7E0D" w:rsidRDefault="00401E9C">
    <w:pPr>
      <w:pStyle w:val="a4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C63" w:rsidRDefault="00401E9C">
    <w:pPr>
      <w:pStyle w:val="a4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C63" w:rsidRDefault="00401E9C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C63" w:rsidRDefault="00401E9C" w:rsidP="00655C63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C63" w:rsidRDefault="00401E9C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C"/>
    <w:multiLevelType w:val="multilevel"/>
    <w:tmpl w:val="0000000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401E9C"/>
    <w:rsid w:val="0000541D"/>
    <w:rsid w:val="00005D1E"/>
    <w:rsid w:val="00007879"/>
    <w:rsid w:val="000262D5"/>
    <w:rsid w:val="00026FC9"/>
    <w:rsid w:val="00027B7E"/>
    <w:rsid w:val="000312FA"/>
    <w:rsid w:val="00031C02"/>
    <w:rsid w:val="000339EA"/>
    <w:rsid w:val="00034328"/>
    <w:rsid w:val="0004139E"/>
    <w:rsid w:val="00045808"/>
    <w:rsid w:val="000459CB"/>
    <w:rsid w:val="00047BA0"/>
    <w:rsid w:val="000549D1"/>
    <w:rsid w:val="00055723"/>
    <w:rsid w:val="000574F1"/>
    <w:rsid w:val="0006150A"/>
    <w:rsid w:val="000620B0"/>
    <w:rsid w:val="00070B9E"/>
    <w:rsid w:val="00070FF0"/>
    <w:rsid w:val="00071CD9"/>
    <w:rsid w:val="000726CE"/>
    <w:rsid w:val="00080601"/>
    <w:rsid w:val="00080605"/>
    <w:rsid w:val="00082F95"/>
    <w:rsid w:val="00083038"/>
    <w:rsid w:val="00090D41"/>
    <w:rsid w:val="0009157F"/>
    <w:rsid w:val="000945E7"/>
    <w:rsid w:val="00095B4A"/>
    <w:rsid w:val="00097105"/>
    <w:rsid w:val="000A0496"/>
    <w:rsid w:val="000A0FE2"/>
    <w:rsid w:val="000A10B2"/>
    <w:rsid w:val="000A33BC"/>
    <w:rsid w:val="000A7E4E"/>
    <w:rsid w:val="000B2739"/>
    <w:rsid w:val="000B3009"/>
    <w:rsid w:val="000B3DEC"/>
    <w:rsid w:val="000B4C73"/>
    <w:rsid w:val="000C30C2"/>
    <w:rsid w:val="000C454A"/>
    <w:rsid w:val="000D5951"/>
    <w:rsid w:val="000D75A6"/>
    <w:rsid w:val="000F0810"/>
    <w:rsid w:val="000F1669"/>
    <w:rsid w:val="000F1AB7"/>
    <w:rsid w:val="000F3AE6"/>
    <w:rsid w:val="000F3C4C"/>
    <w:rsid w:val="000F55EC"/>
    <w:rsid w:val="000F6DEC"/>
    <w:rsid w:val="00101CFB"/>
    <w:rsid w:val="0010578C"/>
    <w:rsid w:val="00105A49"/>
    <w:rsid w:val="00114164"/>
    <w:rsid w:val="001141E2"/>
    <w:rsid w:val="001165C4"/>
    <w:rsid w:val="00117842"/>
    <w:rsid w:val="00130B2F"/>
    <w:rsid w:val="0013553F"/>
    <w:rsid w:val="0013777F"/>
    <w:rsid w:val="001454B7"/>
    <w:rsid w:val="001506F7"/>
    <w:rsid w:val="00153941"/>
    <w:rsid w:val="00153E3F"/>
    <w:rsid w:val="00154B78"/>
    <w:rsid w:val="00157060"/>
    <w:rsid w:val="0016039F"/>
    <w:rsid w:val="0016738A"/>
    <w:rsid w:val="0017093C"/>
    <w:rsid w:val="00173089"/>
    <w:rsid w:val="00175969"/>
    <w:rsid w:val="00180938"/>
    <w:rsid w:val="0018125D"/>
    <w:rsid w:val="0018186A"/>
    <w:rsid w:val="00183DBC"/>
    <w:rsid w:val="00185EEE"/>
    <w:rsid w:val="001879C2"/>
    <w:rsid w:val="0019033D"/>
    <w:rsid w:val="001929B0"/>
    <w:rsid w:val="00195B00"/>
    <w:rsid w:val="001A429F"/>
    <w:rsid w:val="001A44AB"/>
    <w:rsid w:val="001A497A"/>
    <w:rsid w:val="001B2A2C"/>
    <w:rsid w:val="001B2E1A"/>
    <w:rsid w:val="001B3AC5"/>
    <w:rsid w:val="001C3E36"/>
    <w:rsid w:val="001C521F"/>
    <w:rsid w:val="001D145F"/>
    <w:rsid w:val="001D4CB2"/>
    <w:rsid w:val="001E1060"/>
    <w:rsid w:val="001E18F9"/>
    <w:rsid w:val="001E1ED7"/>
    <w:rsid w:val="001E44E1"/>
    <w:rsid w:val="001E5478"/>
    <w:rsid w:val="001E6F83"/>
    <w:rsid w:val="001F06AC"/>
    <w:rsid w:val="001F2ECF"/>
    <w:rsid w:val="001F7B92"/>
    <w:rsid w:val="0020043E"/>
    <w:rsid w:val="002013BF"/>
    <w:rsid w:val="002020D3"/>
    <w:rsid w:val="002032F5"/>
    <w:rsid w:val="00205A54"/>
    <w:rsid w:val="00205D36"/>
    <w:rsid w:val="00207A20"/>
    <w:rsid w:val="00212C41"/>
    <w:rsid w:val="002149A1"/>
    <w:rsid w:val="002172B2"/>
    <w:rsid w:val="00220818"/>
    <w:rsid w:val="00224422"/>
    <w:rsid w:val="00227FDD"/>
    <w:rsid w:val="0023169E"/>
    <w:rsid w:val="00234E1D"/>
    <w:rsid w:val="00236D51"/>
    <w:rsid w:val="002378A8"/>
    <w:rsid w:val="00247F33"/>
    <w:rsid w:val="0025075A"/>
    <w:rsid w:val="00251011"/>
    <w:rsid w:val="00253496"/>
    <w:rsid w:val="00253A4E"/>
    <w:rsid w:val="00255BA2"/>
    <w:rsid w:val="00257687"/>
    <w:rsid w:val="002629C8"/>
    <w:rsid w:val="00265C9F"/>
    <w:rsid w:val="00267BDD"/>
    <w:rsid w:val="00273AFE"/>
    <w:rsid w:val="0027591E"/>
    <w:rsid w:val="002775FF"/>
    <w:rsid w:val="0028427F"/>
    <w:rsid w:val="00285F7A"/>
    <w:rsid w:val="002869A2"/>
    <w:rsid w:val="00292733"/>
    <w:rsid w:val="002974FC"/>
    <w:rsid w:val="002A3584"/>
    <w:rsid w:val="002A4292"/>
    <w:rsid w:val="002A5599"/>
    <w:rsid w:val="002B06E3"/>
    <w:rsid w:val="002B1518"/>
    <w:rsid w:val="002B3178"/>
    <w:rsid w:val="002C0A13"/>
    <w:rsid w:val="002C0CD0"/>
    <w:rsid w:val="002C1EBF"/>
    <w:rsid w:val="002C3E18"/>
    <w:rsid w:val="002C5E80"/>
    <w:rsid w:val="002C7C4D"/>
    <w:rsid w:val="002F10D4"/>
    <w:rsid w:val="002F3105"/>
    <w:rsid w:val="00300067"/>
    <w:rsid w:val="00303184"/>
    <w:rsid w:val="00307B89"/>
    <w:rsid w:val="00311BE3"/>
    <w:rsid w:val="0031220E"/>
    <w:rsid w:val="003224BD"/>
    <w:rsid w:val="00326F67"/>
    <w:rsid w:val="00333441"/>
    <w:rsid w:val="00334C68"/>
    <w:rsid w:val="003426F3"/>
    <w:rsid w:val="00343CB4"/>
    <w:rsid w:val="00345A9B"/>
    <w:rsid w:val="0035282E"/>
    <w:rsid w:val="00352DDD"/>
    <w:rsid w:val="00357581"/>
    <w:rsid w:val="003611F5"/>
    <w:rsid w:val="00361866"/>
    <w:rsid w:val="00361DF1"/>
    <w:rsid w:val="0036594B"/>
    <w:rsid w:val="003665A0"/>
    <w:rsid w:val="003669E6"/>
    <w:rsid w:val="003673C0"/>
    <w:rsid w:val="00372C6B"/>
    <w:rsid w:val="0037556B"/>
    <w:rsid w:val="00376B3B"/>
    <w:rsid w:val="00381FD0"/>
    <w:rsid w:val="0038331C"/>
    <w:rsid w:val="00385FB2"/>
    <w:rsid w:val="00386906"/>
    <w:rsid w:val="00386A02"/>
    <w:rsid w:val="00390620"/>
    <w:rsid w:val="00397093"/>
    <w:rsid w:val="003A6C22"/>
    <w:rsid w:val="003B0B51"/>
    <w:rsid w:val="003B3538"/>
    <w:rsid w:val="003C0758"/>
    <w:rsid w:val="003C1F01"/>
    <w:rsid w:val="003C437D"/>
    <w:rsid w:val="003C647B"/>
    <w:rsid w:val="003C7A50"/>
    <w:rsid w:val="003C7CB6"/>
    <w:rsid w:val="003D07B2"/>
    <w:rsid w:val="003D198D"/>
    <w:rsid w:val="003D347D"/>
    <w:rsid w:val="003D3EA2"/>
    <w:rsid w:val="003D3EF6"/>
    <w:rsid w:val="003D45B7"/>
    <w:rsid w:val="003E31DF"/>
    <w:rsid w:val="003E5798"/>
    <w:rsid w:val="003E596E"/>
    <w:rsid w:val="003E5B93"/>
    <w:rsid w:val="003E5D0E"/>
    <w:rsid w:val="003F0AB9"/>
    <w:rsid w:val="003F2C0E"/>
    <w:rsid w:val="003F3727"/>
    <w:rsid w:val="003F3D67"/>
    <w:rsid w:val="00400EA0"/>
    <w:rsid w:val="004011C4"/>
    <w:rsid w:val="00401E9C"/>
    <w:rsid w:val="00403D3A"/>
    <w:rsid w:val="004056A5"/>
    <w:rsid w:val="004075BF"/>
    <w:rsid w:val="00410806"/>
    <w:rsid w:val="00411828"/>
    <w:rsid w:val="00411BC2"/>
    <w:rsid w:val="00412BF6"/>
    <w:rsid w:val="00412E5F"/>
    <w:rsid w:val="004255A9"/>
    <w:rsid w:val="004263D6"/>
    <w:rsid w:val="00426656"/>
    <w:rsid w:val="00427951"/>
    <w:rsid w:val="004359D3"/>
    <w:rsid w:val="00440111"/>
    <w:rsid w:val="0044075E"/>
    <w:rsid w:val="004409AA"/>
    <w:rsid w:val="00442ACA"/>
    <w:rsid w:val="00446C8F"/>
    <w:rsid w:val="004523A4"/>
    <w:rsid w:val="0046062F"/>
    <w:rsid w:val="004650F2"/>
    <w:rsid w:val="004726D6"/>
    <w:rsid w:val="00472AA2"/>
    <w:rsid w:val="00473F22"/>
    <w:rsid w:val="00474E18"/>
    <w:rsid w:val="00475FD5"/>
    <w:rsid w:val="00477CC0"/>
    <w:rsid w:val="00484A44"/>
    <w:rsid w:val="004870D6"/>
    <w:rsid w:val="0049325F"/>
    <w:rsid w:val="00493C9D"/>
    <w:rsid w:val="00493DBE"/>
    <w:rsid w:val="004A25C5"/>
    <w:rsid w:val="004A4E6C"/>
    <w:rsid w:val="004A6C59"/>
    <w:rsid w:val="004A7C53"/>
    <w:rsid w:val="004B2232"/>
    <w:rsid w:val="004B42D8"/>
    <w:rsid w:val="004B5433"/>
    <w:rsid w:val="004B6D1F"/>
    <w:rsid w:val="004B7DD7"/>
    <w:rsid w:val="004C1474"/>
    <w:rsid w:val="004C1C22"/>
    <w:rsid w:val="004C2854"/>
    <w:rsid w:val="004C2DD8"/>
    <w:rsid w:val="004C5D39"/>
    <w:rsid w:val="004D06BA"/>
    <w:rsid w:val="004D1F23"/>
    <w:rsid w:val="004D4ADD"/>
    <w:rsid w:val="004D7B1E"/>
    <w:rsid w:val="004E0F8C"/>
    <w:rsid w:val="004E1741"/>
    <w:rsid w:val="004E1817"/>
    <w:rsid w:val="004E2096"/>
    <w:rsid w:val="004F1ABF"/>
    <w:rsid w:val="004F645F"/>
    <w:rsid w:val="00500B7A"/>
    <w:rsid w:val="00513B2D"/>
    <w:rsid w:val="00513D2C"/>
    <w:rsid w:val="00522C40"/>
    <w:rsid w:val="00523FBC"/>
    <w:rsid w:val="00524D44"/>
    <w:rsid w:val="00526FA4"/>
    <w:rsid w:val="005309F1"/>
    <w:rsid w:val="0053749D"/>
    <w:rsid w:val="00537EFF"/>
    <w:rsid w:val="00540489"/>
    <w:rsid w:val="00541306"/>
    <w:rsid w:val="005446AC"/>
    <w:rsid w:val="00547382"/>
    <w:rsid w:val="0055005A"/>
    <w:rsid w:val="0055075C"/>
    <w:rsid w:val="00550D4C"/>
    <w:rsid w:val="0056093C"/>
    <w:rsid w:val="005624C7"/>
    <w:rsid w:val="005676EF"/>
    <w:rsid w:val="00567D16"/>
    <w:rsid w:val="005703D8"/>
    <w:rsid w:val="005717CB"/>
    <w:rsid w:val="00577EDA"/>
    <w:rsid w:val="005800A8"/>
    <w:rsid w:val="00581F72"/>
    <w:rsid w:val="00584E5E"/>
    <w:rsid w:val="0059060B"/>
    <w:rsid w:val="00591683"/>
    <w:rsid w:val="005A037B"/>
    <w:rsid w:val="005A224D"/>
    <w:rsid w:val="005A5A57"/>
    <w:rsid w:val="005B1F31"/>
    <w:rsid w:val="005B57E5"/>
    <w:rsid w:val="005B7831"/>
    <w:rsid w:val="005C421A"/>
    <w:rsid w:val="005D19BE"/>
    <w:rsid w:val="005D1BFE"/>
    <w:rsid w:val="005D2D43"/>
    <w:rsid w:val="005D7C8E"/>
    <w:rsid w:val="005E29D6"/>
    <w:rsid w:val="005E3C89"/>
    <w:rsid w:val="005F449D"/>
    <w:rsid w:val="005F5016"/>
    <w:rsid w:val="005F512C"/>
    <w:rsid w:val="005F53F6"/>
    <w:rsid w:val="005F6348"/>
    <w:rsid w:val="005F7F6E"/>
    <w:rsid w:val="00602815"/>
    <w:rsid w:val="00605327"/>
    <w:rsid w:val="0060623C"/>
    <w:rsid w:val="006071A6"/>
    <w:rsid w:val="00607B9C"/>
    <w:rsid w:val="006114B2"/>
    <w:rsid w:val="00615593"/>
    <w:rsid w:val="00615D0B"/>
    <w:rsid w:val="00617776"/>
    <w:rsid w:val="00617C4C"/>
    <w:rsid w:val="00617CD2"/>
    <w:rsid w:val="006200C2"/>
    <w:rsid w:val="00623773"/>
    <w:rsid w:val="00627143"/>
    <w:rsid w:val="00627550"/>
    <w:rsid w:val="00627A0F"/>
    <w:rsid w:val="006311A3"/>
    <w:rsid w:val="0063379D"/>
    <w:rsid w:val="006343E4"/>
    <w:rsid w:val="00637180"/>
    <w:rsid w:val="006400CC"/>
    <w:rsid w:val="0064547E"/>
    <w:rsid w:val="00651081"/>
    <w:rsid w:val="006531C0"/>
    <w:rsid w:val="006541CE"/>
    <w:rsid w:val="00655D10"/>
    <w:rsid w:val="0066066F"/>
    <w:rsid w:val="006643FB"/>
    <w:rsid w:val="006652B1"/>
    <w:rsid w:val="00667E01"/>
    <w:rsid w:val="00674F46"/>
    <w:rsid w:val="00676A1A"/>
    <w:rsid w:val="00683134"/>
    <w:rsid w:val="00685BA7"/>
    <w:rsid w:val="00691F33"/>
    <w:rsid w:val="00693D45"/>
    <w:rsid w:val="00695D65"/>
    <w:rsid w:val="006A04BC"/>
    <w:rsid w:val="006A3356"/>
    <w:rsid w:val="006A456F"/>
    <w:rsid w:val="006A61B0"/>
    <w:rsid w:val="006C179D"/>
    <w:rsid w:val="006C421C"/>
    <w:rsid w:val="006D11D6"/>
    <w:rsid w:val="006D18C8"/>
    <w:rsid w:val="006D327A"/>
    <w:rsid w:val="006D759C"/>
    <w:rsid w:val="006E07D4"/>
    <w:rsid w:val="006F5030"/>
    <w:rsid w:val="00703DD1"/>
    <w:rsid w:val="00707282"/>
    <w:rsid w:val="0071782B"/>
    <w:rsid w:val="007223C7"/>
    <w:rsid w:val="0072714F"/>
    <w:rsid w:val="00730FE2"/>
    <w:rsid w:val="007313C2"/>
    <w:rsid w:val="00732E8F"/>
    <w:rsid w:val="0073361B"/>
    <w:rsid w:val="00734596"/>
    <w:rsid w:val="00734FFF"/>
    <w:rsid w:val="00735A7E"/>
    <w:rsid w:val="007370FA"/>
    <w:rsid w:val="00737B56"/>
    <w:rsid w:val="00737D9E"/>
    <w:rsid w:val="007422E2"/>
    <w:rsid w:val="007429E0"/>
    <w:rsid w:val="00743FD8"/>
    <w:rsid w:val="00750103"/>
    <w:rsid w:val="0075103F"/>
    <w:rsid w:val="00752631"/>
    <w:rsid w:val="00754BBA"/>
    <w:rsid w:val="00761568"/>
    <w:rsid w:val="007644E5"/>
    <w:rsid w:val="007649E3"/>
    <w:rsid w:val="00767CA9"/>
    <w:rsid w:val="00770DA4"/>
    <w:rsid w:val="00770F52"/>
    <w:rsid w:val="00775ECF"/>
    <w:rsid w:val="007823A7"/>
    <w:rsid w:val="00786ED7"/>
    <w:rsid w:val="00787AF4"/>
    <w:rsid w:val="00793E85"/>
    <w:rsid w:val="0079649A"/>
    <w:rsid w:val="007A27B8"/>
    <w:rsid w:val="007A3DE2"/>
    <w:rsid w:val="007A5F30"/>
    <w:rsid w:val="007C047A"/>
    <w:rsid w:val="007C7B72"/>
    <w:rsid w:val="007D31D8"/>
    <w:rsid w:val="007D3C1B"/>
    <w:rsid w:val="007D3FC8"/>
    <w:rsid w:val="007D47AA"/>
    <w:rsid w:val="007D547D"/>
    <w:rsid w:val="007D5F8E"/>
    <w:rsid w:val="007E03CA"/>
    <w:rsid w:val="007E210B"/>
    <w:rsid w:val="007E5900"/>
    <w:rsid w:val="007E5A1A"/>
    <w:rsid w:val="007F017F"/>
    <w:rsid w:val="007F2ABB"/>
    <w:rsid w:val="007F38B7"/>
    <w:rsid w:val="007F7505"/>
    <w:rsid w:val="00800145"/>
    <w:rsid w:val="00800575"/>
    <w:rsid w:val="00806A60"/>
    <w:rsid w:val="00806F1F"/>
    <w:rsid w:val="00812B1B"/>
    <w:rsid w:val="00813B02"/>
    <w:rsid w:val="00816683"/>
    <w:rsid w:val="008171F5"/>
    <w:rsid w:val="00821FAB"/>
    <w:rsid w:val="008231ED"/>
    <w:rsid w:val="00832A00"/>
    <w:rsid w:val="00833D9E"/>
    <w:rsid w:val="00833E21"/>
    <w:rsid w:val="008413E2"/>
    <w:rsid w:val="00846EE3"/>
    <w:rsid w:val="008509C6"/>
    <w:rsid w:val="008548FA"/>
    <w:rsid w:val="00854B31"/>
    <w:rsid w:val="00857A84"/>
    <w:rsid w:val="00865994"/>
    <w:rsid w:val="00866B3B"/>
    <w:rsid w:val="00874D0A"/>
    <w:rsid w:val="00876499"/>
    <w:rsid w:val="0087797B"/>
    <w:rsid w:val="00880BBD"/>
    <w:rsid w:val="00881F32"/>
    <w:rsid w:val="00882528"/>
    <w:rsid w:val="00883368"/>
    <w:rsid w:val="0088438A"/>
    <w:rsid w:val="00887B34"/>
    <w:rsid w:val="008905CA"/>
    <w:rsid w:val="00891CA6"/>
    <w:rsid w:val="008A5F58"/>
    <w:rsid w:val="008A748C"/>
    <w:rsid w:val="008B36C8"/>
    <w:rsid w:val="008C1204"/>
    <w:rsid w:val="008C17F7"/>
    <w:rsid w:val="008C3C4E"/>
    <w:rsid w:val="008C57A0"/>
    <w:rsid w:val="008D0CA8"/>
    <w:rsid w:val="008D121C"/>
    <w:rsid w:val="008D18C3"/>
    <w:rsid w:val="008D1ECA"/>
    <w:rsid w:val="008D2B3F"/>
    <w:rsid w:val="008D3487"/>
    <w:rsid w:val="008D43A1"/>
    <w:rsid w:val="008D4D96"/>
    <w:rsid w:val="008D671E"/>
    <w:rsid w:val="008D70C7"/>
    <w:rsid w:val="008E16A8"/>
    <w:rsid w:val="008E330A"/>
    <w:rsid w:val="008E3626"/>
    <w:rsid w:val="008E7043"/>
    <w:rsid w:val="008E7F70"/>
    <w:rsid w:val="008E7F85"/>
    <w:rsid w:val="008F2154"/>
    <w:rsid w:val="008F4892"/>
    <w:rsid w:val="008F546A"/>
    <w:rsid w:val="00905864"/>
    <w:rsid w:val="00910F7B"/>
    <w:rsid w:val="009129D8"/>
    <w:rsid w:val="00912E5F"/>
    <w:rsid w:val="009145FA"/>
    <w:rsid w:val="00917ABF"/>
    <w:rsid w:val="00927031"/>
    <w:rsid w:val="0092752E"/>
    <w:rsid w:val="00933FEE"/>
    <w:rsid w:val="00936E33"/>
    <w:rsid w:val="00944397"/>
    <w:rsid w:val="009445E2"/>
    <w:rsid w:val="0094521E"/>
    <w:rsid w:val="009452A9"/>
    <w:rsid w:val="00946C61"/>
    <w:rsid w:val="00947EA5"/>
    <w:rsid w:val="00947F6C"/>
    <w:rsid w:val="00951016"/>
    <w:rsid w:val="00952439"/>
    <w:rsid w:val="009567E2"/>
    <w:rsid w:val="00962881"/>
    <w:rsid w:val="00962D15"/>
    <w:rsid w:val="00965ECE"/>
    <w:rsid w:val="00966C6E"/>
    <w:rsid w:val="009725E5"/>
    <w:rsid w:val="00972CDC"/>
    <w:rsid w:val="009741C3"/>
    <w:rsid w:val="00980FA1"/>
    <w:rsid w:val="00992DE5"/>
    <w:rsid w:val="00995E41"/>
    <w:rsid w:val="009A298F"/>
    <w:rsid w:val="009A7FA4"/>
    <w:rsid w:val="009B198F"/>
    <w:rsid w:val="009B1A8A"/>
    <w:rsid w:val="009B304C"/>
    <w:rsid w:val="009B4640"/>
    <w:rsid w:val="009B5142"/>
    <w:rsid w:val="009B5149"/>
    <w:rsid w:val="009B6CAA"/>
    <w:rsid w:val="009C1340"/>
    <w:rsid w:val="009C34B4"/>
    <w:rsid w:val="009D375E"/>
    <w:rsid w:val="009D4AC2"/>
    <w:rsid w:val="009E0094"/>
    <w:rsid w:val="009E0E10"/>
    <w:rsid w:val="009E22D0"/>
    <w:rsid w:val="009E4756"/>
    <w:rsid w:val="009E509D"/>
    <w:rsid w:val="009E5CA1"/>
    <w:rsid w:val="009E787C"/>
    <w:rsid w:val="009F03D6"/>
    <w:rsid w:val="009F0A09"/>
    <w:rsid w:val="009F59FE"/>
    <w:rsid w:val="009F6199"/>
    <w:rsid w:val="00A02309"/>
    <w:rsid w:val="00A02CCD"/>
    <w:rsid w:val="00A07B26"/>
    <w:rsid w:val="00A07C47"/>
    <w:rsid w:val="00A117A1"/>
    <w:rsid w:val="00A1530A"/>
    <w:rsid w:val="00A24A0F"/>
    <w:rsid w:val="00A24E38"/>
    <w:rsid w:val="00A346A6"/>
    <w:rsid w:val="00A34DA5"/>
    <w:rsid w:val="00A415B5"/>
    <w:rsid w:val="00A44CFE"/>
    <w:rsid w:val="00A44DAB"/>
    <w:rsid w:val="00A4539C"/>
    <w:rsid w:val="00A45F02"/>
    <w:rsid w:val="00A46A0C"/>
    <w:rsid w:val="00A55754"/>
    <w:rsid w:val="00A557C0"/>
    <w:rsid w:val="00A626AF"/>
    <w:rsid w:val="00A63CBF"/>
    <w:rsid w:val="00A64815"/>
    <w:rsid w:val="00A65A54"/>
    <w:rsid w:val="00A71179"/>
    <w:rsid w:val="00A73E0A"/>
    <w:rsid w:val="00A7673A"/>
    <w:rsid w:val="00A76D03"/>
    <w:rsid w:val="00A81EB2"/>
    <w:rsid w:val="00A85A0F"/>
    <w:rsid w:val="00A86E70"/>
    <w:rsid w:val="00A90E41"/>
    <w:rsid w:val="00A9138A"/>
    <w:rsid w:val="00A94A2A"/>
    <w:rsid w:val="00A957F9"/>
    <w:rsid w:val="00AB1E53"/>
    <w:rsid w:val="00AB55D8"/>
    <w:rsid w:val="00AC042C"/>
    <w:rsid w:val="00AC1EF0"/>
    <w:rsid w:val="00AC4508"/>
    <w:rsid w:val="00AD53AC"/>
    <w:rsid w:val="00AE03C6"/>
    <w:rsid w:val="00AE19CF"/>
    <w:rsid w:val="00AE1B1E"/>
    <w:rsid w:val="00AE25CC"/>
    <w:rsid w:val="00AF22BD"/>
    <w:rsid w:val="00AF3B74"/>
    <w:rsid w:val="00AF5889"/>
    <w:rsid w:val="00B037E5"/>
    <w:rsid w:val="00B07851"/>
    <w:rsid w:val="00B16D87"/>
    <w:rsid w:val="00B20224"/>
    <w:rsid w:val="00B22C73"/>
    <w:rsid w:val="00B30A81"/>
    <w:rsid w:val="00B32B6D"/>
    <w:rsid w:val="00B33637"/>
    <w:rsid w:val="00B34EEE"/>
    <w:rsid w:val="00B376FD"/>
    <w:rsid w:val="00B37B28"/>
    <w:rsid w:val="00B45FA7"/>
    <w:rsid w:val="00B46E55"/>
    <w:rsid w:val="00B51954"/>
    <w:rsid w:val="00B51AB3"/>
    <w:rsid w:val="00B541B3"/>
    <w:rsid w:val="00B546E4"/>
    <w:rsid w:val="00B566BA"/>
    <w:rsid w:val="00B61F91"/>
    <w:rsid w:val="00B62463"/>
    <w:rsid w:val="00B62B0C"/>
    <w:rsid w:val="00B62BBD"/>
    <w:rsid w:val="00B63190"/>
    <w:rsid w:val="00B6449B"/>
    <w:rsid w:val="00B66053"/>
    <w:rsid w:val="00B673AC"/>
    <w:rsid w:val="00B70BC9"/>
    <w:rsid w:val="00B7439A"/>
    <w:rsid w:val="00B746BC"/>
    <w:rsid w:val="00B75B5F"/>
    <w:rsid w:val="00B76D52"/>
    <w:rsid w:val="00B803A1"/>
    <w:rsid w:val="00B819B9"/>
    <w:rsid w:val="00B82801"/>
    <w:rsid w:val="00B83017"/>
    <w:rsid w:val="00B849BD"/>
    <w:rsid w:val="00B85C14"/>
    <w:rsid w:val="00B907D7"/>
    <w:rsid w:val="00BA30DF"/>
    <w:rsid w:val="00BA451E"/>
    <w:rsid w:val="00BA533B"/>
    <w:rsid w:val="00BA67CA"/>
    <w:rsid w:val="00BC2A44"/>
    <w:rsid w:val="00BC4605"/>
    <w:rsid w:val="00BD12B3"/>
    <w:rsid w:val="00BD2225"/>
    <w:rsid w:val="00BD262A"/>
    <w:rsid w:val="00BD2948"/>
    <w:rsid w:val="00BE5E09"/>
    <w:rsid w:val="00BE7C28"/>
    <w:rsid w:val="00BF1955"/>
    <w:rsid w:val="00BF3E38"/>
    <w:rsid w:val="00BF417E"/>
    <w:rsid w:val="00BF6527"/>
    <w:rsid w:val="00BF7999"/>
    <w:rsid w:val="00C03DA0"/>
    <w:rsid w:val="00C048B9"/>
    <w:rsid w:val="00C05BD9"/>
    <w:rsid w:val="00C06D2F"/>
    <w:rsid w:val="00C06DC0"/>
    <w:rsid w:val="00C13469"/>
    <w:rsid w:val="00C176D1"/>
    <w:rsid w:val="00C20299"/>
    <w:rsid w:val="00C24545"/>
    <w:rsid w:val="00C34AA2"/>
    <w:rsid w:val="00C35ACA"/>
    <w:rsid w:val="00C3715C"/>
    <w:rsid w:val="00C50A6F"/>
    <w:rsid w:val="00C53C7C"/>
    <w:rsid w:val="00C53F43"/>
    <w:rsid w:val="00C6034A"/>
    <w:rsid w:val="00C609FC"/>
    <w:rsid w:val="00C60B20"/>
    <w:rsid w:val="00C60D1C"/>
    <w:rsid w:val="00C66DB2"/>
    <w:rsid w:val="00C67036"/>
    <w:rsid w:val="00C67726"/>
    <w:rsid w:val="00C70A0D"/>
    <w:rsid w:val="00C73D6F"/>
    <w:rsid w:val="00C805ED"/>
    <w:rsid w:val="00C85964"/>
    <w:rsid w:val="00C85C3B"/>
    <w:rsid w:val="00C86CE5"/>
    <w:rsid w:val="00C9025E"/>
    <w:rsid w:val="00C91DCB"/>
    <w:rsid w:val="00CA17DF"/>
    <w:rsid w:val="00CA3451"/>
    <w:rsid w:val="00CA4C57"/>
    <w:rsid w:val="00CB029E"/>
    <w:rsid w:val="00CB1D1D"/>
    <w:rsid w:val="00CB3365"/>
    <w:rsid w:val="00CC0C21"/>
    <w:rsid w:val="00CC0C4B"/>
    <w:rsid w:val="00CC551A"/>
    <w:rsid w:val="00CC5E26"/>
    <w:rsid w:val="00CC67A1"/>
    <w:rsid w:val="00CC690A"/>
    <w:rsid w:val="00CC6C7F"/>
    <w:rsid w:val="00CD0DF1"/>
    <w:rsid w:val="00CD12B1"/>
    <w:rsid w:val="00CD4678"/>
    <w:rsid w:val="00CE36BF"/>
    <w:rsid w:val="00CE4086"/>
    <w:rsid w:val="00CE4E6A"/>
    <w:rsid w:val="00CF0373"/>
    <w:rsid w:val="00CF61BC"/>
    <w:rsid w:val="00D11866"/>
    <w:rsid w:val="00D13406"/>
    <w:rsid w:val="00D134B4"/>
    <w:rsid w:val="00D14CA8"/>
    <w:rsid w:val="00D157CF"/>
    <w:rsid w:val="00D20363"/>
    <w:rsid w:val="00D22BEC"/>
    <w:rsid w:val="00D23086"/>
    <w:rsid w:val="00D23333"/>
    <w:rsid w:val="00D25D44"/>
    <w:rsid w:val="00D30E9F"/>
    <w:rsid w:val="00D34150"/>
    <w:rsid w:val="00D35A11"/>
    <w:rsid w:val="00D37FBA"/>
    <w:rsid w:val="00D404DE"/>
    <w:rsid w:val="00D409B5"/>
    <w:rsid w:val="00D52747"/>
    <w:rsid w:val="00D52D3E"/>
    <w:rsid w:val="00D52F99"/>
    <w:rsid w:val="00D55DEB"/>
    <w:rsid w:val="00D566D0"/>
    <w:rsid w:val="00D57A30"/>
    <w:rsid w:val="00D64393"/>
    <w:rsid w:val="00D6669C"/>
    <w:rsid w:val="00D71A52"/>
    <w:rsid w:val="00D71B46"/>
    <w:rsid w:val="00D7207B"/>
    <w:rsid w:val="00D74B35"/>
    <w:rsid w:val="00D76A78"/>
    <w:rsid w:val="00D77A87"/>
    <w:rsid w:val="00D8172D"/>
    <w:rsid w:val="00D83D5E"/>
    <w:rsid w:val="00D85471"/>
    <w:rsid w:val="00D861B7"/>
    <w:rsid w:val="00D9600A"/>
    <w:rsid w:val="00D96368"/>
    <w:rsid w:val="00D96BC5"/>
    <w:rsid w:val="00DA41F4"/>
    <w:rsid w:val="00DA453F"/>
    <w:rsid w:val="00DA504F"/>
    <w:rsid w:val="00DB14A0"/>
    <w:rsid w:val="00DB40D4"/>
    <w:rsid w:val="00DC1BB4"/>
    <w:rsid w:val="00DC4577"/>
    <w:rsid w:val="00DD12D6"/>
    <w:rsid w:val="00DD383A"/>
    <w:rsid w:val="00DE0D99"/>
    <w:rsid w:val="00DE27A9"/>
    <w:rsid w:val="00DE2CD8"/>
    <w:rsid w:val="00DE5FAE"/>
    <w:rsid w:val="00DF142E"/>
    <w:rsid w:val="00DF42B3"/>
    <w:rsid w:val="00DF66B4"/>
    <w:rsid w:val="00DF7A9A"/>
    <w:rsid w:val="00E002D6"/>
    <w:rsid w:val="00E01D91"/>
    <w:rsid w:val="00E10B1B"/>
    <w:rsid w:val="00E12310"/>
    <w:rsid w:val="00E135BB"/>
    <w:rsid w:val="00E14C0A"/>
    <w:rsid w:val="00E15012"/>
    <w:rsid w:val="00E205BA"/>
    <w:rsid w:val="00E21A00"/>
    <w:rsid w:val="00E21F06"/>
    <w:rsid w:val="00E23AF3"/>
    <w:rsid w:val="00E23C11"/>
    <w:rsid w:val="00E3154A"/>
    <w:rsid w:val="00E33488"/>
    <w:rsid w:val="00E33770"/>
    <w:rsid w:val="00E34DB1"/>
    <w:rsid w:val="00E37DAE"/>
    <w:rsid w:val="00E42BBE"/>
    <w:rsid w:val="00E443D9"/>
    <w:rsid w:val="00E51E51"/>
    <w:rsid w:val="00E537A6"/>
    <w:rsid w:val="00E5425C"/>
    <w:rsid w:val="00E5693B"/>
    <w:rsid w:val="00E5717D"/>
    <w:rsid w:val="00E57D34"/>
    <w:rsid w:val="00E61413"/>
    <w:rsid w:val="00E63F72"/>
    <w:rsid w:val="00E64067"/>
    <w:rsid w:val="00E709D2"/>
    <w:rsid w:val="00E71F30"/>
    <w:rsid w:val="00E758DC"/>
    <w:rsid w:val="00E81478"/>
    <w:rsid w:val="00E82D58"/>
    <w:rsid w:val="00E97221"/>
    <w:rsid w:val="00EA2262"/>
    <w:rsid w:val="00EA2434"/>
    <w:rsid w:val="00EA2E8B"/>
    <w:rsid w:val="00EA6AAC"/>
    <w:rsid w:val="00EB1454"/>
    <w:rsid w:val="00EB4600"/>
    <w:rsid w:val="00EC0132"/>
    <w:rsid w:val="00EC1119"/>
    <w:rsid w:val="00EC48D3"/>
    <w:rsid w:val="00EE00F7"/>
    <w:rsid w:val="00EE2AB4"/>
    <w:rsid w:val="00EE38A0"/>
    <w:rsid w:val="00EF0142"/>
    <w:rsid w:val="00EF1C8A"/>
    <w:rsid w:val="00EF4B00"/>
    <w:rsid w:val="00EF74CA"/>
    <w:rsid w:val="00F0119F"/>
    <w:rsid w:val="00F0234F"/>
    <w:rsid w:val="00F023DD"/>
    <w:rsid w:val="00F13285"/>
    <w:rsid w:val="00F13B66"/>
    <w:rsid w:val="00F14284"/>
    <w:rsid w:val="00F1593D"/>
    <w:rsid w:val="00F15FC7"/>
    <w:rsid w:val="00F2131C"/>
    <w:rsid w:val="00F22E29"/>
    <w:rsid w:val="00F22FFE"/>
    <w:rsid w:val="00F24B3E"/>
    <w:rsid w:val="00F24D14"/>
    <w:rsid w:val="00F3012E"/>
    <w:rsid w:val="00F331DE"/>
    <w:rsid w:val="00F41B96"/>
    <w:rsid w:val="00F479A2"/>
    <w:rsid w:val="00F61632"/>
    <w:rsid w:val="00F61BD0"/>
    <w:rsid w:val="00F627AB"/>
    <w:rsid w:val="00F63D11"/>
    <w:rsid w:val="00F65890"/>
    <w:rsid w:val="00F661A7"/>
    <w:rsid w:val="00F73BC9"/>
    <w:rsid w:val="00F75B03"/>
    <w:rsid w:val="00F8080A"/>
    <w:rsid w:val="00F80B3D"/>
    <w:rsid w:val="00F81FDA"/>
    <w:rsid w:val="00F854A8"/>
    <w:rsid w:val="00F90A56"/>
    <w:rsid w:val="00F91914"/>
    <w:rsid w:val="00F92B8A"/>
    <w:rsid w:val="00F92C76"/>
    <w:rsid w:val="00F93545"/>
    <w:rsid w:val="00F94833"/>
    <w:rsid w:val="00F95D12"/>
    <w:rsid w:val="00F97814"/>
    <w:rsid w:val="00FA1308"/>
    <w:rsid w:val="00FA41C7"/>
    <w:rsid w:val="00FA4EFD"/>
    <w:rsid w:val="00FB2D38"/>
    <w:rsid w:val="00FB529F"/>
    <w:rsid w:val="00FB63F8"/>
    <w:rsid w:val="00FC0127"/>
    <w:rsid w:val="00FC3CA9"/>
    <w:rsid w:val="00FD36D6"/>
    <w:rsid w:val="00FE1BD7"/>
    <w:rsid w:val="00FE2A29"/>
    <w:rsid w:val="00FE341D"/>
    <w:rsid w:val="00FE5497"/>
    <w:rsid w:val="00FF1EC6"/>
    <w:rsid w:val="00FF2049"/>
    <w:rsid w:val="00FF4123"/>
    <w:rsid w:val="00FF6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5D3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401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401E9C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401E9C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401E9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header" Target="header3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2.xml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29</Words>
  <Characters>738</Characters>
  <Application>Microsoft Office Word</Application>
  <DocSecurity>0</DocSecurity>
  <Lines>6</Lines>
  <Paragraphs>1</Paragraphs>
  <ScaleCrop>false</ScaleCrop>
  <Company>http://www.deepbbs.org</Company>
  <LinksUpToDate>false</LinksUpToDate>
  <CharactersWithSpaces>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eplm</dc:creator>
  <cp:lastModifiedBy>deeplm</cp:lastModifiedBy>
  <cp:revision>1</cp:revision>
  <dcterms:created xsi:type="dcterms:W3CDTF">2015-05-26T06:21:00Z</dcterms:created>
  <dcterms:modified xsi:type="dcterms:W3CDTF">2015-05-26T06:22:00Z</dcterms:modified>
</cp:coreProperties>
</file>